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7101" w:rsidRDefault="0089710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897101" w:rsidRDefault="00897101"/>
    <w:p w:rsidR="00897101" w:rsidRDefault="007002E3">
      <w:pPr>
        <w:pStyle w:val="Title"/>
      </w:pPr>
      <w:r>
        <w:t xml:space="preserve">Modul praktikum metode numerik </w:t>
      </w:r>
      <w:r>
        <w:rPr>
          <w:lang w:val="en-GB"/>
        </w:rPr>
        <w:t>I</w:t>
      </w:r>
      <w:r>
        <w:t>X</w:t>
      </w:r>
    </w:p>
    <w:p w:rsidR="00897101" w:rsidRDefault="00897101"/>
    <w:tbl>
      <w:tblPr>
        <w:tblStyle w:val="a"/>
        <w:tblW w:w="9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0"/>
        <w:gridCol w:w="4240"/>
        <w:gridCol w:w="923"/>
        <w:gridCol w:w="3183"/>
      </w:tblGrid>
      <w:tr w:rsidR="00897101"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ama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156F2D" w:rsidRDefault="009404A6">
            <w:pPr>
              <w:rPr>
                <w:lang w:val="en-US"/>
              </w:rPr>
            </w:pPr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pt">
                  <v:imagedata r:id="rId6" o:title=""/>
                </v:shape>
              </w:pict>
            </w:r>
            <w:r w:rsidR="00156F2D">
              <w:rPr>
                <w:lang w:val="en-US"/>
              </w:rPr>
              <w:t>FATHURRAHMAN NUR AZIZ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</w:tcPr>
          <w:p w:rsidR="00897101" w:rsidRDefault="00897101">
            <w:pPr>
              <w:jc w:val="center"/>
            </w:pPr>
          </w:p>
        </w:tc>
        <w:tc>
          <w:tcPr>
            <w:tcW w:w="3183" w:type="dxa"/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Judul praktikum</w:t>
            </w:r>
          </w:p>
        </w:tc>
      </w:tr>
      <w:tr w:rsidR="00897101">
        <w:trPr>
          <w:trHeight w:val="38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im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156F2D" w:rsidRDefault="009404A6">
            <w:pPr>
              <w:rPr>
                <w:lang w:val="en-US"/>
              </w:rPr>
            </w:pPr>
            <w:r>
              <w:pict>
                <v:shape id="_x0000_i1026" type="#_x0000_t75" style="width:1in;height:18pt">
                  <v:imagedata r:id="rId6" o:title=""/>
                </v:shape>
              </w:pict>
            </w:r>
            <w:r w:rsidR="00156F2D">
              <w:rPr>
                <w:lang w:val="en-US"/>
              </w:rPr>
              <w:t>20113694</w:t>
            </w:r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 w:val="restart"/>
            <w:shd w:val="clear" w:color="auto" w:fill="auto"/>
            <w:vAlign w:val="center"/>
          </w:tcPr>
          <w:p w:rsidR="00897101" w:rsidRDefault="007002E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Interpolasi lagrange  </w:t>
            </w:r>
          </w:p>
          <w:p w:rsidR="00897101" w:rsidRDefault="007002E3">
            <w:pPr>
              <w:jc w:val="center"/>
            </w:pPr>
            <w:bookmarkStart w:id="0" w:name="_heading=h.gjdgxs" w:colFirst="0" w:colLast="0"/>
            <w:bookmarkEnd w:id="0"/>
            <w:r>
              <w:rPr>
                <w:b/>
                <w:color w:val="000000"/>
                <w:sz w:val="28"/>
                <w:szCs w:val="28"/>
              </w:rPr>
              <w:t>Dan pencocokan curva</w:t>
            </w:r>
          </w:p>
        </w:tc>
      </w:tr>
      <w:tr w:rsidR="00897101">
        <w:trPr>
          <w:trHeight w:val="26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Kelas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156F2D" w:rsidRDefault="009404A6">
            <w:pPr>
              <w:rPr>
                <w:lang w:val="en-US"/>
              </w:rPr>
            </w:pPr>
            <w:r>
              <w:pict>
                <v:shape id="_x0000_i1027" type="#_x0000_t75" style="width:1in;height:18pt">
                  <v:imagedata r:id="rId6" o:title=""/>
                </v:shape>
              </w:pict>
            </w:r>
            <w:r w:rsidR="00156F2D">
              <w:rPr>
                <w:lang w:val="en-US"/>
              </w:rPr>
              <w:t>20IF07</w:t>
            </w:r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  <w:tr w:rsidR="00897101">
        <w:trPr>
          <w:trHeight w:val="70"/>
        </w:trPr>
        <w:tc>
          <w:tcPr>
            <w:tcW w:w="5470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897101"/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</w:tbl>
    <w:p w:rsidR="00897101" w:rsidRDefault="009404A6">
      <w:r>
        <w:rPr>
          <w:rFonts w:ascii="Cambria" w:eastAsia="Cambria" w:hAnsi="Cambria" w:cs="Cambria"/>
          <w:i/>
          <w:color w:val="4F81BD"/>
          <w:sz w:val="24"/>
          <w:szCs w:val="24"/>
        </w:rPr>
        <w:pict>
          <v:shape id="_x0000_i1028" type="#_x0000_t75" style="width:1in;height:24pt">
            <v:imagedata r:id="rId7" o:title=""/>
          </v:shape>
        </w:pic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asar teori 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tuk memperkirakan nilai di antara data yang diketahui. Pada umumnya rumus interpolasi adalah menggunakan polinomial biasa :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Jika diketahui jumlah titik data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ka dapat dicari polinomial orde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1) yang tepat melewati titik-titik data tersebut. Ada banyak cara untuk menentukan polinomial tersebut, 2 di anatanya adalah  Polinomial Lagrange</w:t>
      </w:r>
    </w:p>
    <w:p w:rsidR="00897101" w:rsidRDefault="00897101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9404A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object w:dxaOrig="1440" w:dyaOrig="1440">
          <v:shape id="Object 7" o:spid="_x0000_s1026" type="#_x0000_t75" style="position:absolute;left:0;text-align:left;margin-left:194.7pt;margin-top:5.95pt;width:219.1pt;height:73.75pt;z-index:251658240;visibility:visible;mso-position-horizontal:absolute;mso-position-horizontal-relative:margin;mso-position-vertical:absolute;mso-position-vertical-relative:text" filled="t">
            <v:imagedata r:id="rId8" o:title=""/>
            <w10:wrap anchorx="margin"/>
          </v:shape>
          <o:OLEObject Type="Embed" ProgID="Equation.DSMT4" ShapeID="Object 7" DrawAspect="Content" ObjectID="_1731918648" r:id="rId9"/>
        </w:object>
      </w:r>
    </w:p>
    <w:p w:rsidR="00897101" w:rsidRDefault="007002E3">
      <w:r>
        <w:rPr>
          <w:noProof/>
        </w:rPr>
        <w:drawing>
          <wp:inline distT="0" distB="0" distL="0" distR="0">
            <wp:extent cx="2161136" cy="591994"/>
            <wp:effectExtent l="0" t="0" r="0" b="0"/>
            <wp:docPr id="60425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1136" cy="59199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9404A6">
      <w:r>
        <w:object w:dxaOrig="1440" w:dyaOrig="1440">
          <v:shape id="Object 10" o:spid="_x0000_s1027" type="#_x0000_t75" style="position:absolute;margin-left:7.3pt;margin-top:21.85pt;width:440.8pt;height:146.7pt;z-index:251659264;visibility:visible;mso-position-horizontal:absolute;mso-position-horizontal-relative:margin;mso-position-vertical:absolute;mso-position-vertical-relative:text" filled="t">
            <v:imagedata r:id="rId11" o:title=""/>
            <w10:wrap anchorx="margin"/>
          </v:shape>
          <o:OLEObject Type="Embed" ProgID="Equation.DSMT4" ShapeID="Object 10" DrawAspect="Content" ObjectID="_1731918649" r:id="rId12"/>
        </w:object>
      </w:r>
    </w:p>
    <w:p w:rsidR="00897101" w:rsidRDefault="00897101"/>
    <w:p w:rsidR="00897101" w:rsidRDefault="00897101"/>
    <w:p w:rsidR="00897101" w:rsidRDefault="007002E3">
      <w:r>
        <w:t xml:space="preserve">MODIFIKASI PROGRAM BISECTION DI BAWAH </w:t>
      </w: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r>
        <w:t>Penulisan matlab di matlab dengan rumus lagrange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0"/>
          <w:szCs w:val="20"/>
        </w:rPr>
        <mc:AlternateContent>
          <mc:Choice Requires="wpg">
            <w:drawing>
              <wp:inline distT="0" distB="0" distL="0" distR="0">
                <wp:extent cx="5810250" cy="1413510"/>
                <wp:effectExtent l="0" t="0" r="0" b="0"/>
                <wp:docPr id="60422" name="Rectangle 60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445638" y="3078008"/>
                          <a:ext cx="58007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%fungsi definisi lagrange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unction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yi = LagrangeInter(x,y,xi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= length(x)-1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i = length(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 = ones(n+1,n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 = 0 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0 :(k-1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k+1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y * L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%program pemanggil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all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=[0 2 3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=[7 11 28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i=linspace(min(x),max(x),51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LagrangeInter(x,y,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plot (x 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ro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g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i,yi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b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inewidth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3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egend 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data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ange orde-1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eange orde -2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x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y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set(gca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inline distB="0" distT="0" distL="0" distR="0">
                <wp:extent cx="5810250" cy="1413510"/>
                <wp:effectExtent b="0" l="0" r="0" t="0"/>
                <wp:docPr id="60422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810250" cy="141351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</w:p>
    <w:p w:rsidR="00897101" w:rsidRDefault="007002E3">
      <w:pPr>
        <w:pStyle w:val="Title"/>
      </w:pPr>
      <w:r>
        <w:rPr>
          <w:highlight w:val="green"/>
        </w:rPr>
        <w:t>Interpolasi di matlab</w:t>
      </w:r>
      <w:r>
        <w:t xml:space="preserve">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1 Perintah melakukan interpolasi</w:t>
      </w:r>
    </w:p>
    <w:tbl>
      <w:tblPr>
        <w:tblStyle w:val="a0"/>
        <w:tblW w:w="9203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2570"/>
        <w:gridCol w:w="6633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Keterangan 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y= interp1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vector yy yang panjangnya sama danegan vector xx. Yy adalah fungsi dari xx yang merupakan interpolasi dari y funguu dari x. vector x harus di urutkan secara naik atau turu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i=interp1(x,y,xi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cari hasik titik xi dengan metode linier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(x,y,xx,’string’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interpolaso 1-dimensi; string menunjukkan metode yang di digunakan,lihat pada table selanjutnya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q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ekerja seperti interp1 namun lebih cepat untuk titik-titik data yang terpisah tidak seragam . x, y, dan xx harus berupa vector kolom. 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2 Metode intperolasi yang digunakan pada perintah interp1</w:t>
      </w:r>
    </w:p>
    <w:tbl>
      <w:tblPr>
        <w:tblStyle w:val="a1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4788"/>
        <w:gridCol w:w="4788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Keteranga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nearest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dengan ‘nearest neighbor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linier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linier (standar matlab)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pchip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“piecewise cubic hermite”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cubic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ama dengan ‘pchip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spline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cubic spilne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r>
        <w:t xml:space="preserve">Contoh : penggunaan </w:t>
      </w:r>
    </w:p>
    <w:tbl>
      <w:tblPr>
        <w:tblStyle w:val="a2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X=1900:10:2000;</w:t>
            </w:r>
          </w:p>
          <w:p w:rsidR="00897101" w:rsidRDefault="007002E3">
            <w:pPr>
              <w:spacing w:after="0" w:line="240" w:lineRule="auto"/>
            </w:pPr>
            <w:r>
              <w:t>Y=[157 171 188 194 205 217 225 241 251 267 ];</w:t>
            </w:r>
          </w:p>
          <w:p w:rsidR="00897101" w:rsidRDefault="007002E3">
            <w:pPr>
              <w:spacing w:after="0" w:line="240" w:lineRule="auto"/>
            </w:pPr>
            <w:r>
              <w:t>Tahun=1900:1:2000;</w:t>
            </w:r>
          </w:p>
          <w:p w:rsidR="00897101" w:rsidRDefault="007002E3">
            <w:pPr>
              <w:spacing w:after="0" w:line="240" w:lineRule="auto"/>
            </w:pPr>
            <w:r>
              <w:t>Int_linier = interp1(x,y,tahun, ‘linier’);</w:t>
            </w:r>
          </w:p>
          <w:p w:rsidR="00897101" w:rsidRDefault="007002E3">
            <w:pPr>
              <w:spacing w:after="0" w:line="240" w:lineRule="auto"/>
            </w:pPr>
            <w:r>
              <w:lastRenderedPageBreak/>
              <w:t>Plot( x,y,’o’,tahun,int_linier,’k--‘)</w:t>
            </w:r>
          </w:p>
          <w:p w:rsidR="00897101" w:rsidRDefault="007002E3">
            <w:pPr>
              <w:spacing w:after="0" w:line="240" w:lineRule="auto"/>
            </w:pPr>
            <w:r>
              <w:t>Grid</w:t>
            </w:r>
          </w:p>
          <w:p w:rsidR="00897101" w:rsidRDefault="007002E3">
            <w:pPr>
              <w:spacing w:after="0" w:line="240" w:lineRule="auto"/>
            </w:pPr>
            <w:r>
              <w:t>Legend(‘data’,’linier’)</w:t>
            </w:r>
          </w:p>
          <w:p w:rsidR="00897101" w:rsidRDefault="007002E3">
            <w:pPr>
              <w:spacing w:after="0" w:line="240" w:lineRule="auto"/>
            </w:pPr>
            <w:r>
              <w:t>Xlabel(‘tahun’)</w:t>
            </w:r>
          </w:p>
          <w:p w:rsidR="00897101" w:rsidRDefault="007002E3">
            <w:pPr>
              <w:spacing w:after="0" w:line="240" w:lineRule="auto"/>
            </w:pPr>
            <w:r>
              <w:t>Ylabel(‘jumlah penduduk (juta)’)</w:t>
            </w: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7002E3">
      <w:pPr>
        <w:pStyle w:val="Title"/>
      </w:pPr>
      <w:r>
        <w:rPr>
          <w:highlight w:val="green"/>
        </w:rPr>
        <w:t>Pencocokan kurva</w:t>
      </w:r>
      <w:r>
        <w:t xml:space="preserve"> </w:t>
      </w:r>
    </w:p>
    <w:p w:rsidR="00897101" w:rsidRDefault="007002E3">
      <w:pPr>
        <w:spacing w:after="0" w:line="240" w:lineRule="auto"/>
      </w:pPr>
      <w:r>
        <w:t xml:space="preserve">Fungsi linier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Perintah : </w:t>
      </w:r>
    </w:p>
    <w:p w:rsidR="00897101" w:rsidRDefault="007002E3">
      <w:pPr>
        <w:spacing w:after="0" w:line="240" w:lineRule="auto"/>
      </w:pPr>
      <w:r>
        <w:t>Polyfit(x,y,1)</w:t>
      </w:r>
    </w:p>
    <w:p w:rsidR="00897101" w:rsidRDefault="007002E3">
      <w:pPr>
        <w:spacing w:after="0" w:line="240" w:lineRule="auto"/>
      </w:pPr>
      <w:r>
        <w:t>X= var x</w:t>
      </w:r>
    </w:p>
    <w:p w:rsidR="00897101" w:rsidRDefault="007002E3">
      <w:pPr>
        <w:spacing w:after="0" w:line="240" w:lineRule="auto"/>
      </w:pPr>
      <w:r>
        <w:t xml:space="preserve">Y= var x </w:t>
      </w:r>
    </w:p>
    <w:p w:rsidR="00897101" w:rsidRDefault="007002E3">
      <w:pPr>
        <w:spacing w:after="0" w:line="240" w:lineRule="auto"/>
      </w:pPr>
      <w:r>
        <w:t xml:space="preserve">1 = orde, ( bisa 1 2 3 … )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Contoh code: </w:t>
      </w:r>
    </w:p>
    <w:tbl>
      <w:tblPr>
        <w:tblStyle w:val="a3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&gt; x= [1 2 3 4 5 6 7 ];</w:t>
            </w:r>
          </w:p>
          <w:p w:rsidR="00897101" w:rsidRDefault="007002E3">
            <w:pPr>
              <w:spacing w:after="0" w:line="240" w:lineRule="auto"/>
            </w:pPr>
            <w:r>
              <w:t>&gt;&gt; y=[3 4 8 9 15 14 16 ];</w:t>
            </w:r>
          </w:p>
          <w:p w:rsidR="00897101" w:rsidRDefault="007002E3">
            <w:pPr>
              <w:spacing w:after="0" w:line="240" w:lineRule="auto"/>
            </w:pPr>
            <w:r>
              <w:t>&gt;&gt; plot(x, y 'o')</w:t>
            </w:r>
          </w:p>
          <w:p w:rsidR="00897101" w:rsidRDefault="007002E3">
            <w:pPr>
              <w:spacing w:after="0" w:line="240" w:lineRule="auto"/>
            </w:pPr>
            <w:r>
              <w:t>&gt;&gt; p=polyfit(x,y,1)</w:t>
            </w:r>
          </w:p>
          <w:p w:rsidR="00897101" w:rsidRDefault="007002E3">
            <w:pPr>
              <w:spacing w:after="0" w:line="240" w:lineRule="auto"/>
            </w:pPr>
            <w:r>
              <w:t>p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3571    0.4286</w:t>
            </w:r>
          </w:p>
          <w:p w:rsidR="00897101" w:rsidRDefault="007002E3">
            <w:pPr>
              <w:spacing w:after="0" w:line="240" w:lineRule="auto"/>
            </w:pPr>
            <w:r>
              <w:t>&gt;&gt; kurv1_=polyval(p,x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7002E3">
            <w:pPr>
              <w:spacing w:after="0" w:line="240" w:lineRule="auto"/>
            </w:pPr>
            <w:r>
              <w:t>kurv1_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7857    5.1429    7.5000    9.8571   12.2143   14.5714   16.9286</w:t>
            </w:r>
          </w:p>
          <w:p w:rsidR="00897101" w:rsidRDefault="007002E3">
            <w:pPr>
              <w:spacing w:after="0" w:line="240" w:lineRule="auto"/>
            </w:pPr>
            <w:r>
              <w:t>&gt;&gt; hold on</w:t>
            </w:r>
          </w:p>
          <w:p w:rsidR="00897101" w:rsidRDefault="007002E3">
            <w:pPr>
              <w:spacing w:after="0" w:line="240" w:lineRule="auto"/>
            </w:pPr>
            <w:r>
              <w:t>&gt;&gt; plot(x,y,'or',x,kurv1_,'k--'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pStyle w:val="Title"/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1" w:name="_heading=h.47npy71buzkg" w:colFirst="0" w:colLast="0"/>
      <w:bookmarkEnd w:id="1"/>
      <w:r>
        <w:t xml:space="preserve">INTERPOLASI  SCILAB 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2" w:name="_heading=h.ow4xhkexhx1" w:colFirst="0" w:colLast="0"/>
      <w:bookmarkEnd w:id="2"/>
      <w:r>
        <w:rPr>
          <w:sz w:val="30"/>
          <w:szCs w:val="30"/>
        </w:rPr>
        <w:t>//Example 1 2 . 1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3" w:name="_heading=h.sppiuiy35475" w:colFirst="0" w:colLast="0"/>
      <w:bookmarkEnd w:id="3"/>
      <w:r>
        <w:rPr>
          <w:sz w:val="30"/>
          <w:szCs w:val="30"/>
        </w:rPr>
        <w:t>// L i n e a r I n t e r p o l a t i o n T e c h ni q u e</w:t>
      </w:r>
    </w:p>
    <w:p w:rsidR="00897101" w:rsidRDefault="00897101"/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clc ; close ; clear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printf ( ’ x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 =[1 ,4 ,9 ,16 ,2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x )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f ( i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3; printf ( ’ \n\ n f o r ( 2 , 4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4; printf ( ’ \n\ n f o r ( 2 , 4 ) and ( 4 , 1 6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1; x2 =3; printf ( ’ \n\ n f o r ( 1 , 1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n\ nExac t v a l u e = %. 2 f ’ ,2.5^2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4" w:name="_heading=h.8o2g36ig9idk" w:colFirst="0" w:colLast="0"/>
      <w:bookmarkEnd w:id="4"/>
      <w:r>
        <w:br w:type="page"/>
      </w:r>
      <w:r>
        <w:lastRenderedPageBreak/>
        <w:t>Fitting curve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Example 9 . 4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QR D e c om p o si ti o n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bookmarkStart w:id="5" w:name="_heading=h.tjjx5saoxui7" w:colFirst="0" w:colLast="0"/>
      <w:bookmarkEnd w:id="5"/>
      <w:r>
        <w:rPr>
          <w:sz w:val="26"/>
          <w:szCs w:val="26"/>
        </w:rPr>
        <w:t xml:space="preserve"> //Page no . 296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ear ; close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A =[2 ,1 ,1;1 ,3 ,1;1 ,1 ,4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B = A *A ’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B , ’AT∗A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to f i n d R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2 ,1) =0; R (3 ,1) =0; R (3 ,2)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or j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i == j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i ) ^2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i , j )= sqrt ( B (i ,j ) -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j &gt;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j ) * R (m , i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i , j ) =( B (i , j ) -k )/ R (i ,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R , ’ Upper T r i a n g u l a r Ma t ri x (R)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_1 = inv ( R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 R_1 , ’ I n v e r s e of R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Q = A * R_1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Q , ’ O r t hogo nal Ma t ri x Q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6" w:name="_heading=h.q4b4x6u5sqaj" w:colFirst="0" w:colLast="0"/>
      <w:bookmarkEnd w:id="6"/>
      <w:r>
        <w:rPr>
          <w:sz w:val="34"/>
          <w:szCs w:val="34"/>
        </w:rPr>
        <w:lastRenderedPageBreak/>
        <w:t xml:space="preserve"> </w:t>
      </w:r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7" w:name="_heading=h.8cw2gba21ia6" w:colFirst="0" w:colLast="0"/>
      <w:bookmarkEnd w:id="7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8" w:name="_heading=h.m8nxu3jxzyp4" w:colFirst="0" w:colLast="0"/>
      <w:bookmarkEnd w:id="8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9" w:name="_heading=h.d94sfyjbxvj3" w:colFirst="0" w:colLast="0"/>
      <w:bookmarkEnd w:id="9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0" w:name="_heading=h.lcnqxzd6xvrs" w:colFirst="0" w:colLast="0"/>
      <w:bookmarkEnd w:id="10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1" w:name="_heading=h.h9ahldxeen11" w:colFirst="0" w:colLast="0"/>
      <w:bookmarkEnd w:id="11"/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2" w:name="_heading=h.c2haoobj2i04" w:colFirst="0" w:colLast="0"/>
      <w:bookmarkEnd w:id="12"/>
      <w:r>
        <w:rPr>
          <w:sz w:val="34"/>
          <w:szCs w:val="34"/>
        </w:rPr>
        <w:t>//Example 1 2 . 2</w:t>
      </w: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3" w:name="_heading=h.ha4yztykxq6k" w:colFirst="0" w:colLast="0"/>
      <w:bookmarkEnd w:id="13"/>
      <w:r>
        <w:rPr>
          <w:sz w:val="34"/>
          <w:szCs w:val="34"/>
        </w:rPr>
        <w:t xml:space="preserve"> // L a g a r a n gi a n Method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ose ; clear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k =[ -1 ,0 ,2 ,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yk =[10 ,7 ,7 ,22]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 poly (0 , ” x”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k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yk ( k +1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j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j ~= 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*(( x - xk ( j +1) ) /( xk ( k +1) - xk ( j +1) 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+ p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P , ’P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UNTUK MEMASTIKAN JALAN ATAU TIDAK NYA SILAHKAN COBA DENGAN DATA CONTOH DI BAWAH DAHULU :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lastRenderedPageBreak/>
        <w:drawing>
          <wp:inline distT="114300" distB="114300" distL="114300" distR="114300">
            <wp:extent cx="5334000" cy="1971675"/>
            <wp:effectExtent l="0" t="0" r="0" b="0"/>
            <wp:docPr id="60424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971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drawing>
          <wp:inline distT="114300" distB="114300" distL="114300" distR="114300">
            <wp:extent cx="4867275" cy="2600325"/>
            <wp:effectExtent l="0" t="0" r="0" b="0"/>
            <wp:docPr id="60423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600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Style w:val="Title"/>
        <w:rPr>
          <w:highlight w:val="yellow"/>
        </w:rPr>
      </w:pP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pPr>
        <w:pStyle w:val="Title"/>
      </w:pPr>
      <w:r>
        <w:rPr>
          <w:highlight w:val="yellow"/>
        </w:rPr>
        <w:t>TABEL PENGAMATAN interpolasi</w:t>
      </w:r>
      <w:r>
        <w:t xml:space="preserve"> </w:t>
      </w:r>
    </w:p>
    <w:p w:rsidR="00897101" w:rsidRDefault="00897101"/>
    <w:p w:rsidR="00897101" w:rsidRDefault="007002E3">
      <w:r>
        <w:t xml:space="preserve">DATA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7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4 , </w:t>
      </w:r>
    </w:p>
    <w:p w:rsidR="00897101" w:rsidRDefault="00897101">
      <w:pPr>
        <w:spacing w:after="0" w:line="240" w:lineRule="auto"/>
      </w:pPr>
    </w:p>
    <w:tbl>
      <w:tblPr>
        <w:tblStyle w:val="a4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9404A6">
            <w:r w:rsidRPr="009404A6">
              <w:lastRenderedPageBreak/>
              <w:drawing>
                <wp:inline distT="0" distB="0" distL="0" distR="0" wp14:anchorId="4B41CE15" wp14:editId="55AC0272">
                  <wp:extent cx="4891786" cy="6972300"/>
                  <wp:effectExtent l="0" t="0" r="444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3767" cy="6975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404A6" w:rsidRDefault="009404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404A6" w:rsidRDefault="009404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404A6" w:rsidRDefault="009404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404A6" w:rsidRDefault="009404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404A6" w:rsidRDefault="009404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ampilkan grafik jika menggunakan orde 8 , </w:t>
      </w:r>
    </w:p>
    <w:p w:rsidR="00897101" w:rsidRDefault="00897101">
      <w:pPr>
        <w:spacing w:after="0" w:line="240" w:lineRule="auto"/>
      </w:pPr>
    </w:p>
    <w:tbl>
      <w:tblPr>
        <w:tblStyle w:val="a5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9404A6">
            <w:r w:rsidRPr="009404A6">
              <w:drawing>
                <wp:inline distT="0" distB="0" distL="0" distR="0" wp14:anchorId="501B8F83" wp14:editId="01478E8D">
                  <wp:extent cx="5439534" cy="7621064"/>
                  <wp:effectExtent l="0" t="0" r="889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9534" cy="7621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/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10, </w:t>
      </w:r>
    </w:p>
    <w:p w:rsidR="00897101" w:rsidRDefault="00897101">
      <w:pPr>
        <w:spacing w:after="0" w:line="240" w:lineRule="auto"/>
      </w:pPr>
    </w:p>
    <w:tbl>
      <w:tblPr>
        <w:tblStyle w:val="a6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9404A6">
            <w:r w:rsidRPr="009404A6">
              <w:drawing>
                <wp:inline distT="0" distB="0" distL="0" distR="0" wp14:anchorId="4432577A" wp14:editId="1C1FB8DF">
                  <wp:extent cx="5128003" cy="7239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8968" cy="7240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7002E3">
      <w:pPr>
        <w:pStyle w:val="Title"/>
      </w:pPr>
      <w:r>
        <w:rPr>
          <w:highlight w:val="yellow"/>
        </w:rPr>
        <w:lastRenderedPageBreak/>
        <w:t>Tugas pengamatan pencocockan kurva</w:t>
      </w:r>
      <w:r>
        <w:t xml:space="preserve"> </w:t>
      </w:r>
    </w:p>
    <w:p w:rsidR="00897101" w:rsidRDefault="007002E3">
      <w:r>
        <w:t>Tampilkan grafik perbandingan curva dengan orde 1, 2,3,4,</w:t>
      </w:r>
    </w:p>
    <w:p w:rsidR="00897101" w:rsidRDefault="00897101"/>
    <w:p w:rsidR="00897101" w:rsidRDefault="007002E3">
      <w:r>
        <w:t xml:space="preserve">Gunakan data ini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6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7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r>
              <w:t xml:space="preserve">Copas grafiknya disini </w:t>
            </w:r>
          </w:p>
          <w:p w:rsidR="00576179" w:rsidRDefault="0057617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Orde</w:t>
            </w:r>
            <w:proofErr w:type="spellEnd"/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t>1 :</w:t>
            </w:r>
            <w:proofErr w:type="gramEnd"/>
          </w:p>
          <w:p w:rsidR="00576179" w:rsidRDefault="00576179">
            <w:pPr>
              <w:rPr>
                <w:lang w:val="en-US"/>
              </w:rPr>
            </w:pPr>
            <w:r w:rsidRPr="00576179">
              <w:rPr>
                <w:lang w:val="en-US"/>
              </w:rPr>
              <w:lastRenderedPageBreak/>
              <w:drawing>
                <wp:inline distT="0" distB="0" distL="0" distR="0" wp14:anchorId="7881C054" wp14:editId="659A4225">
                  <wp:extent cx="5238750" cy="7653776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1490" cy="7672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404A6" w:rsidRDefault="009404A6">
            <w:pPr>
              <w:rPr>
                <w:lang w:val="en-US"/>
              </w:rPr>
            </w:pPr>
            <w:bookmarkStart w:id="14" w:name="_GoBack"/>
            <w:bookmarkEnd w:id="14"/>
          </w:p>
          <w:p w:rsidR="00576179" w:rsidRDefault="0057617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Orde</w:t>
            </w:r>
            <w:proofErr w:type="spellEnd"/>
            <w:r>
              <w:rPr>
                <w:lang w:val="en-US"/>
              </w:rPr>
              <w:t xml:space="preserve"> 2</w:t>
            </w:r>
          </w:p>
          <w:p w:rsidR="00576179" w:rsidRDefault="00576179">
            <w:pPr>
              <w:rPr>
                <w:lang w:val="en-US"/>
              </w:rPr>
            </w:pPr>
            <w:r w:rsidRPr="00576179">
              <w:rPr>
                <w:lang w:val="en-US"/>
              </w:rPr>
              <w:drawing>
                <wp:inline distT="0" distB="0" distL="0" distR="0" wp14:anchorId="5DA06F8B" wp14:editId="72253478">
                  <wp:extent cx="5217351" cy="7562850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8966" cy="7565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76179" w:rsidRDefault="0057617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Orde</w:t>
            </w:r>
            <w:proofErr w:type="spellEnd"/>
            <w:r>
              <w:rPr>
                <w:lang w:val="en-US"/>
              </w:rPr>
              <w:t xml:space="preserve"> 3</w:t>
            </w:r>
          </w:p>
          <w:p w:rsidR="00576179" w:rsidRDefault="00576179">
            <w:pPr>
              <w:rPr>
                <w:lang w:val="en-US"/>
              </w:rPr>
            </w:pPr>
            <w:r w:rsidRPr="00576179">
              <w:rPr>
                <w:lang w:val="en-US"/>
              </w:rPr>
              <w:drawing>
                <wp:inline distT="0" distB="0" distL="0" distR="0" wp14:anchorId="4CE15B15" wp14:editId="752C5DA1">
                  <wp:extent cx="5211417" cy="7543800"/>
                  <wp:effectExtent l="0" t="0" r="889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4368" cy="7548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76179" w:rsidRDefault="0057617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Orde</w:t>
            </w:r>
            <w:proofErr w:type="spellEnd"/>
            <w:r>
              <w:rPr>
                <w:lang w:val="en-US"/>
              </w:rPr>
              <w:t xml:space="preserve"> 4</w:t>
            </w:r>
          </w:p>
          <w:p w:rsidR="00576179" w:rsidRPr="00576179" w:rsidRDefault="00576179">
            <w:pPr>
              <w:rPr>
                <w:lang w:val="en-US"/>
              </w:rPr>
            </w:pPr>
            <w:r w:rsidRPr="00576179">
              <w:rPr>
                <w:lang w:val="en-US"/>
              </w:rPr>
              <w:drawing>
                <wp:inline distT="0" distB="0" distL="0" distR="0" wp14:anchorId="671A41F7" wp14:editId="41855832">
                  <wp:extent cx="5303789" cy="7734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5535" cy="7736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/>
    <w:sectPr w:rsidR="00897101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Noto Sans Symbols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063C8A"/>
    <w:multiLevelType w:val="multilevel"/>
    <w:tmpl w:val="7CB4A784"/>
    <w:lvl w:ilvl="0">
      <w:start w:val="1"/>
      <w:numFmt w:val="bullet"/>
      <w:lvlText w:val="■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■"/>
      <w:lvlJc w:val="left"/>
      <w:pPr>
        <w:ind w:left="1440" w:hanging="360"/>
      </w:pPr>
      <w:rPr>
        <w:rFonts w:ascii="Noto Sans Symbols" w:eastAsia="Noto Sans Symbols" w:hAnsi="Noto Sans Symbols" w:cs="Noto Sans Symbols"/>
      </w:rPr>
    </w:lvl>
    <w:lvl w:ilvl="2">
      <w:start w:val="1"/>
      <w:numFmt w:val="bullet"/>
      <w:lvlText w:val="■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■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■"/>
      <w:lvlJc w:val="left"/>
      <w:pPr>
        <w:ind w:left="3600" w:hanging="360"/>
      </w:pPr>
      <w:rPr>
        <w:rFonts w:ascii="Noto Sans Symbols" w:eastAsia="Noto Sans Symbols" w:hAnsi="Noto Sans Symbols" w:cs="Noto Sans Symbols"/>
      </w:rPr>
    </w:lvl>
    <w:lvl w:ilvl="5">
      <w:start w:val="1"/>
      <w:numFmt w:val="bullet"/>
      <w:lvlText w:val="■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■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■"/>
      <w:lvlJc w:val="left"/>
      <w:pPr>
        <w:ind w:left="5760" w:hanging="360"/>
      </w:pPr>
      <w:rPr>
        <w:rFonts w:ascii="Noto Sans Symbols" w:eastAsia="Noto Sans Symbols" w:hAnsi="Noto Sans Symbols" w:cs="Noto Sans Symbols"/>
      </w:rPr>
    </w:lvl>
    <w:lvl w:ilvl="8">
      <w:start w:val="1"/>
      <w:numFmt w:val="bullet"/>
      <w:lvlText w:val="■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7101"/>
    <w:rsid w:val="00156F2D"/>
    <w:rsid w:val="00576179"/>
    <w:rsid w:val="007002E3"/>
    <w:rsid w:val="00897101"/>
    <w:rsid w:val="00940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62BADFF"/>
  <w15:docId w15:val="{86EC8802-056E-4F33-A0DD-0198A4E03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22"/>
        <w:szCs w:val="22"/>
        <w:lang w:val="en-US" w:eastAsia="id-ID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id-ID"/>
    </w:rPr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11944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11944"/>
    <w:rPr>
      <w:rFonts w:ascii="Cambria" w:eastAsia="Times New Roman" w:hAnsi="Cambria"/>
      <w:b/>
      <w:bCs/>
      <w:kern w:val="28"/>
      <w:sz w:val="32"/>
      <w:szCs w:val="32"/>
      <w:lang w:val="id-ID"/>
    </w:rPr>
  </w:style>
  <w:style w:type="paragraph" w:styleId="ListParagraph">
    <w:name w:val="List Paragraph"/>
    <w:basedOn w:val="Normal"/>
    <w:uiPriority w:val="34"/>
    <w:qFormat/>
    <w:rsid w:val="00411944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6A35B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3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5B2"/>
    <w:rPr>
      <w:rFonts w:ascii="Tahoma" w:hAnsi="Tahoma" w:cs="Tahoma"/>
      <w:sz w:val="16"/>
      <w:szCs w:val="16"/>
      <w:lang w:val="id-ID"/>
    </w:rPr>
  </w:style>
  <w:style w:type="paragraph" w:styleId="NoSpacing">
    <w:name w:val="No Spacing"/>
    <w:uiPriority w:val="1"/>
    <w:qFormat/>
    <w:rsid w:val="00366059"/>
    <w:rPr>
      <w:lang w:val="id-ID"/>
    </w:rPr>
  </w:style>
  <w:style w:type="table" w:styleId="TableGrid">
    <w:name w:val="Table Grid"/>
    <w:basedOn w:val="TableNormal"/>
    <w:uiPriority w:val="59"/>
    <w:rsid w:val="008D72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0B23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Caption">
    <w:name w:val="caption"/>
    <w:basedOn w:val="Normal"/>
    <w:next w:val="Normal"/>
    <w:uiPriority w:val="35"/>
    <w:unhideWhenUsed/>
    <w:qFormat/>
    <w:rsid w:val="00522064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1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2">
    <w:basedOn w:val="TableNormal"/>
    <w:tblPr>
      <w:tblStyleRowBandSize w:val="1"/>
      <w:tblStyleColBandSize w:val="1"/>
    </w:tblPr>
  </w:style>
  <w:style w:type="table" w:customStyle="1" w:styleId="a3">
    <w:basedOn w:val="TableNormal"/>
    <w:tblPr>
      <w:tblStyleRowBandSize w:val="1"/>
      <w:tblStyleColBandSize w:val="1"/>
    </w:tblPr>
  </w:style>
  <w:style w:type="table" w:customStyle="1" w:styleId="a4">
    <w:basedOn w:val="TableNormal"/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</w:tblPr>
  </w:style>
  <w:style w:type="table" w:customStyle="1" w:styleId="a6">
    <w:basedOn w:val="TableNormal"/>
    <w:tblPr>
      <w:tblStyleRowBandSize w:val="1"/>
      <w:tblStyleColBandSize w:val="1"/>
    </w:tblPr>
  </w:style>
  <w:style w:type="table" w:customStyle="1" w:styleId="a7">
    <w:basedOn w:val="TableNormal"/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8" Type="http://schemas.openxmlformats.org/officeDocument/2006/relationships/image" Target="media/image7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Office">
  <a:themeElements>
    <a:clrScheme name="Ka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E+hTbyyM+6w4mI73I5yu60tMjcA==">AMUW2mXUTugrz4bl8qEgpg/yLIVIxV1cDHCZH1cQ7ieoZ7Z8ut9CMtoVHpv55iZVuiljEdca4G7KOImU5K9abiduZMD90h3ESNcOug6i+uuZo8HanKkPuIzg5ZY58dgcy3zgDG51ksbNn4PUzpAq5zPHXZ3K2fzs51HvrouG4Hh/If6b3tYtFXLa8M8BpUVHb9hWaG9wL2F0Har2RGKLUBZWdjhqGN53jRvIAVPtKTXFYyX1S4Mk/wv+6NrsWh1EYa182v3iXiRH1rvO/0wWBDPYP5ZgOHuT63ZAPKtTw0nZizxhJO1fe7SMDTvTK0B67IQJSiLfBOCBsPPWeh0YPN60NMOA7ea/ZpGbgfDpEZuWPdSRQ+sPOHuOnVNKFHJD5g1ig/d7cFw3UJgmJB8gGPU6DV6vWVXfxsHquXlLIIS++o79K5bQeiTQ0CWYzNQi1eM2pvrRyhqhywnTRoaoKoHICQPFbnq3u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7</Pages>
  <Words>702</Words>
  <Characters>4003</Characters>
  <Application>Microsoft Office Word</Application>
  <DocSecurity>0</DocSecurity>
  <Lines>33</Lines>
  <Paragraphs>9</Paragraphs>
  <ScaleCrop>false</ScaleCrop>
  <Company/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2n</dc:creator>
  <cp:lastModifiedBy>amikom</cp:lastModifiedBy>
  <cp:revision>4</cp:revision>
  <dcterms:created xsi:type="dcterms:W3CDTF">2022-12-07T03:56:00Z</dcterms:created>
  <dcterms:modified xsi:type="dcterms:W3CDTF">2022-12-07T04:44:00Z</dcterms:modified>
</cp:coreProperties>
</file>